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3"/>
  </p:notesMasterIdLst>
  <p:handoutMasterIdLst>
    <p:handoutMasterId r:id="rId24"/>
  </p:handout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76" r:id="rId13"/>
    <p:sldId id="277" r:id="rId14"/>
    <p:sldId id="264" r:id="rId15"/>
    <p:sldId id="267" r:id="rId16"/>
    <p:sldId id="270" r:id="rId17"/>
    <p:sldId id="272" r:id="rId18"/>
    <p:sldId id="273" r:id="rId19"/>
    <p:sldId id="268" r:id="rId20"/>
    <p:sldId id="274" r:id="rId21"/>
    <p:sldId id="275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301B821-A1FF-4177-AEE7-76D212191A0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5294" autoAdjust="0"/>
  </p:normalViewPr>
  <p:slideViewPr>
    <p:cSldViewPr snapToGrid="0">
      <p:cViewPr>
        <p:scale>
          <a:sx n="85" d="100"/>
          <a:sy n="85" d="100"/>
        </p:scale>
        <p:origin x="180" y="54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2019-02-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2019-02-2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0"/>
            <a:ext cx="12188826" cy="1905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-1" y="5102352"/>
            <a:ext cx="12188826" cy="175564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5400" y="2286000"/>
            <a:ext cx="9601200" cy="1517904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959352"/>
            <a:ext cx="9601200" cy="9144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2000" cap="all" baseline="0"/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3828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056B7-329B-4E98-A7DE-1095F29C9987}" type="datetime1">
              <a:rPr lang="en-US" smtClean="0"/>
              <a:t>2019-02-23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85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274638"/>
            <a:ext cx="2628900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38"/>
            <a:ext cx="7734300" cy="589756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0EAD2-84F0-424D-85FA-C85CE5D7B84D}" type="datetime1">
              <a:rPr lang="en-US" smtClean="0"/>
              <a:t>2019-02-23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5155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2A335-28DE-461F-86D4-4A540BEA59B0}" type="datetime1">
              <a:rPr lang="en-US" smtClean="0"/>
              <a:t>2019-02-23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5934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74320"/>
            <a:ext cx="12192000" cy="63093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130552"/>
            <a:ext cx="9601200" cy="2359152"/>
          </a:xfrm>
        </p:spPr>
        <p:txBody>
          <a:bodyPr anchor="b">
            <a:normAutofit/>
          </a:bodyPr>
          <a:lstStyle>
            <a:lvl1pPr algn="ctr">
              <a:defRPr sz="5400" b="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572000"/>
            <a:ext cx="9601200" cy="841248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2000" cap="all" baseline="0">
                <a:solidFill>
                  <a:schemeClr val="bg1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CF9C1-51F7-4E92-A279-1FFCE980DDD9}" type="datetime1">
              <a:rPr lang="en-US" smtClean="0"/>
              <a:t>2019-02-23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1584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41120" y="1901952"/>
            <a:ext cx="4572000" cy="4123944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78880" y="1901952"/>
            <a:ext cx="4572000" cy="4123944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038D-FDC8-4BB1-AD53-DEF36236CCF5}" type="datetime1">
              <a:rPr lang="en-US" smtClean="0"/>
              <a:t>2019-02-23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6EF73-9DB8-4763-865F-2F88181A47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305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1837464"/>
            <a:ext cx="4572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41120" y="2740732"/>
            <a:ext cx="4572000" cy="328884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78880" y="1837464"/>
            <a:ext cx="4572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78880" y="2740732"/>
            <a:ext cx="4572000" cy="328884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729E3-7C8F-407D-B4C1-8AD873D40758}" type="datetime1">
              <a:rPr lang="en-US" smtClean="0"/>
              <a:t>2019-02-23</a:t>
            </a:fld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708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605C7-DA32-47E3-8E60-0B60D86BAF89}" type="datetime1">
              <a:rPr lang="en-US" smtClean="0"/>
              <a:t>2019-02-23</a:t>
            </a:fld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201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12188826" cy="2743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9260F-252E-49E9-8B36-9D774100BA25}" type="datetime1">
              <a:rPr lang="en-US" smtClean="0"/>
              <a:t>2019-02-23</a:t>
            </a:fld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5900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0648" y="2350008"/>
            <a:ext cx="4206240" cy="1993392"/>
          </a:xfrm>
        </p:spPr>
        <p:txBody>
          <a:bodyPr anchor="b">
            <a:normAutofit/>
          </a:bodyPr>
          <a:lstStyle>
            <a:lvl1pPr>
              <a:defRPr sz="34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58952"/>
            <a:ext cx="6629400" cy="533095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70648" y="4361688"/>
            <a:ext cx="4206240" cy="1728216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5DA44-6BB8-4FCD-946A-1E2EFA3D1A5F}" type="datetime1">
              <a:rPr lang="en-US" smtClean="0"/>
              <a:t>2019-02-23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94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0648" y="2350008"/>
            <a:ext cx="4206240" cy="1993392"/>
          </a:xfrm>
        </p:spPr>
        <p:txBody>
          <a:bodyPr anchor="b">
            <a:normAutofit/>
          </a:bodyPr>
          <a:lstStyle>
            <a:lvl1pPr>
              <a:defRPr sz="34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301752" y="502920"/>
            <a:ext cx="6702552" cy="5843016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70648" y="4361688"/>
            <a:ext cx="4206240" cy="1728216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2C8DE-E6DB-42D9-BE6D-D9F39E19B42A}" type="datetime1">
              <a:rPr lang="en-US" smtClean="0"/>
              <a:t>2019-02-23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173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583680"/>
            <a:ext cx="12188826" cy="2743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41120" y="467360"/>
            <a:ext cx="9509760" cy="123342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1901952"/>
            <a:ext cx="9509760" cy="41276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41120" y="6601968"/>
            <a:ext cx="7159752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cap="all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US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875776" y="6601968"/>
            <a:ext cx="96012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2A66FFC4-1542-4DAA-837B-D6921D33E8CC}" type="datetime1">
              <a:rPr lang="en-US" smtClean="0"/>
              <a:pPr/>
              <a:t>2019-02-2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10800" y="6601968"/>
            <a:ext cx="64008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76095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marL="0" indent="0" algn="l" defTabSz="91440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lnSpc>
          <a:spcPct val="90000"/>
        </a:lnSpc>
        <a:spcBef>
          <a:spcPts val="1800"/>
        </a:spcBef>
        <a:buSzPct val="8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4360" indent="-228600" algn="l" defTabSz="914400" rtl="0" eaLnBrk="1" latinLnBrk="0" hangingPunct="1">
        <a:lnSpc>
          <a:spcPct val="90000"/>
        </a:lnSpc>
        <a:spcBef>
          <a:spcPts val="10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KN ECE 110 Exam 1</a:t>
            </a:r>
            <a:br>
              <a:rPr lang="en-US" dirty="0"/>
            </a:br>
            <a:r>
              <a:rPr lang="en-US" dirty="0"/>
              <a:t>Review S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959352"/>
            <a:ext cx="9601200" cy="1115568"/>
          </a:xfrm>
        </p:spPr>
        <p:txBody>
          <a:bodyPr>
            <a:normAutofit/>
          </a:bodyPr>
          <a:lstStyle/>
          <a:p>
            <a:r>
              <a:rPr lang="en-US" dirty="0"/>
              <a:t>Steven Kolaczkowski</a:t>
            </a:r>
          </a:p>
          <a:p>
            <a:r>
              <a:rPr lang="en-US" dirty="0"/>
              <a:t>Jeff Chang</a:t>
            </a:r>
          </a:p>
          <a:p>
            <a:r>
              <a:rPr lang="en-US" dirty="0"/>
              <a:t>Mehul Kaushik</a:t>
            </a:r>
          </a:p>
        </p:txBody>
      </p:sp>
    </p:spTree>
    <p:extLst>
      <p:ext uri="{BB962C8B-B14F-4D97-AF65-F5344CB8AC3E}">
        <p14:creationId xmlns:p14="http://schemas.microsoft.com/office/powerpoint/2010/main" val="325067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FD9FB68-D9D3-4F08-9861-A94A154294F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Root-mean-square Voltag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FD9FB68-D9D3-4F08-9861-A94A154294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795" b="-17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1771C7-5E78-4E74-9015-A2505610D4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ct formula and what it means:</a:t>
                </a:r>
              </a:p>
              <a:p>
                <a:pPr marL="4572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𝑚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𝑡</m:t>
                                      </m:r>
                                    </m:e>
                                  </m:nary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  <a:p>
                <a:pPr marL="822960" lvl="1" indent="-457200">
                  <a:buFont typeface="+mj-lt"/>
                  <a:buAutoNum type="arabicPeriod"/>
                </a:pPr>
                <a:r>
                  <a:rPr lang="en-US" dirty="0"/>
                  <a:t>Square your entire voltage signal</a:t>
                </a:r>
              </a:p>
              <a:p>
                <a:pPr marL="822960" lvl="1" indent="-457200">
                  <a:buFont typeface="+mj-lt"/>
                  <a:buAutoNum type="arabicPeriod"/>
                </a:pPr>
                <a:r>
                  <a:rPr lang="en-US" dirty="0"/>
                  <a:t>Find the average value of this signal over 1 period</a:t>
                </a:r>
              </a:p>
              <a:p>
                <a:pPr marL="822960" lvl="1" indent="-457200">
                  <a:buFont typeface="+mj-lt"/>
                  <a:buAutoNum type="arabicPeriod"/>
                </a:pPr>
                <a:r>
                  <a:rPr lang="en-US" dirty="0"/>
                  <a:t>Square root this average</a:t>
                </a:r>
              </a:p>
              <a:p>
                <a:r>
                  <a:rPr lang="en-US" dirty="0"/>
                  <a:t>Useful formula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𝑖𝑛𝑢𝑠𝑜𝑖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𝑚𝑝𝑙𝑖𝑡𝑢𝑑𝑒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𝑠𝑞𝑢𝑎𝑟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𝑤𝑎𝑣𝑒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%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𝐷𝐶</m:t>
                        </m:r>
                      </m:e>
                    </m:ra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h𝑖𝑔h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ra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𝑚𝑠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1771C7-5E78-4E74-9015-A2505610D4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9684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E85C4-E695-497A-901B-D1DB969AD1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 Adv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7F76D5-2853-4BDA-B943-0B8C36A903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eck your units</a:t>
            </a:r>
          </a:p>
          <a:p>
            <a:r>
              <a:rPr lang="en-US" dirty="0"/>
              <a:t>Use the practice exams on </a:t>
            </a:r>
            <a:r>
              <a:rPr lang="en-US" dirty="0" err="1"/>
              <a:t>PrairieLearn</a:t>
            </a:r>
            <a:endParaRPr lang="en-US" dirty="0"/>
          </a:p>
          <a:p>
            <a:r>
              <a:rPr lang="en-US" dirty="0"/>
              <a:t>Don’t spend too much time on questions you can’t answer</a:t>
            </a:r>
          </a:p>
          <a:p>
            <a:r>
              <a:rPr lang="en-US" dirty="0"/>
              <a:t>Spend time showing what you know</a:t>
            </a:r>
          </a:p>
          <a:p>
            <a:r>
              <a:rPr lang="en-US" dirty="0"/>
              <a:t>Study past exam</a:t>
            </a:r>
          </a:p>
        </p:txBody>
      </p:sp>
    </p:spTree>
    <p:extLst>
      <p:ext uri="{BB962C8B-B14F-4D97-AF65-F5344CB8AC3E}">
        <p14:creationId xmlns:p14="http://schemas.microsoft.com/office/powerpoint/2010/main" val="1907692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600B6-84E8-4D2E-9FA2-E1219FAB90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00B3E3-5FDA-4750-BA3B-4A8F96DCCA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17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F7615-2D44-419E-9A40-11CCEE2BA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9584E5E0-4C60-4397-ACF7-DE69DD7932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7773"/>
          <a:stretch/>
        </p:blipFill>
        <p:spPr>
          <a:xfrm>
            <a:off x="3927107" y="1084072"/>
            <a:ext cx="4337785" cy="911731"/>
          </a:xfrm>
          <a:prstGeom prst="rect">
            <a:avLst/>
          </a:prstGeom>
        </p:spPr>
      </p:pic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9F48141-BFA8-4198-9EEC-7CB13D5A58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8701" y="2612515"/>
            <a:ext cx="7694596" cy="219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000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00019-3478-4DAC-9A7C-0C861EA53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9D9D6BD-6550-4A86-805F-CBEE0BFFF53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54428" y="1084072"/>
            <a:ext cx="6683144" cy="1233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48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20348-5F13-4F23-A94F-333B2FE05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45D8FB-5B7F-4F70-A5A7-686A864737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Also, find the power’s of the components.  (Check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45D8FB-5B7F-4F70-A5A7-686A864737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18B9D71A-6D70-47B4-A141-0CFCCCC0A0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6329" y="716528"/>
            <a:ext cx="7859341" cy="406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56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3899CFD-CF9E-4AD5-955A-A279B9BC1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796" y="1307152"/>
            <a:ext cx="7622406" cy="340666"/>
          </a:xfrm>
          <a:prstGeom prst="rect">
            <a:avLst/>
          </a:prstGeom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39A15C4-053F-46B4-A022-BD3C1D12FF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391819" y="2218794"/>
            <a:ext cx="3408360" cy="3332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19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0A93E0-E40F-4DF2-8580-97C38A840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546C94C-9FA6-4A32-98AC-BEC5C4CCA7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41120" y="1700784"/>
            <a:ext cx="9509760" cy="1841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717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95A129-0697-40C1-9523-1B571D8FF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4C3C84C-A351-4E61-900B-BBA74A873C3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14501" y="2048978"/>
            <a:ext cx="5562997" cy="4159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710B6BC-B8FE-4188-8CE5-1A99C29AA9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5958" y="2994992"/>
            <a:ext cx="4080084" cy="258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203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9CB40-D1F2-421A-B86A-BB96036ED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Quantities and Their Un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CEAE83-D963-435A-AD5F-27BFBDE9E0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harge (Q): Intrinsic property of matter, the driving property behind electrical energy and forces</a:t>
                </a:r>
              </a:p>
              <a:p>
                <a:pPr lvl="1"/>
                <a:r>
                  <a:rPr lang="en-US" dirty="0"/>
                  <a:t>Units: Coulombs [C]</a:t>
                </a:r>
              </a:p>
              <a:p>
                <a:r>
                  <a:rPr lang="en-US" dirty="0"/>
                  <a:t>Current (I): The amount of charge that flows in a given time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𝑜𝑢𝑙𝑚𝑏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𝑒𝑐𝑜𝑛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𝑚𝑝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/>
                  <a:t>Voltag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dirty="0"/>
                  <a:t>: Think of this as the pressure pushing electrons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𝑜𝑢𝑙𝑒𝑠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Coulomb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𝑜𝑙𝑡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sistance: A materials opposition to charge flow</a:t>
                </a:r>
              </a:p>
              <a:p>
                <a:pPr lvl="1"/>
                <a:r>
                  <a:rPr lang="en-US" dirty="0"/>
                  <a:t>Units: Ohm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CEAE83-D963-435A-AD5F-27BFBDE9E0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D2716AD-C461-4FC7-8D49-A57E553B7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39973"/>
              </p:ext>
            </p:extLst>
          </p:nvPr>
        </p:nvGraphicFramePr>
        <p:xfrm>
          <a:off x="21717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17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292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F8CEE8-2136-4520-98FB-9DA253D91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, Power, and Their Many Fo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F35233-5226-43A2-BB06-B425C8F875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nergy: The ability of a substance to do work</a:t>
                </a:r>
              </a:p>
              <a:p>
                <a:pPr lvl="1"/>
                <a:r>
                  <a:rPr lang="en-US" dirty="0"/>
                  <a:t>Units: Joules [J]</a:t>
                </a:r>
              </a:p>
              <a:p>
                <a:pPr lvl="1"/>
                <a:r>
                  <a:rPr lang="en-US" dirty="0"/>
                  <a:t>Total Energy is always conserved</a:t>
                </a:r>
              </a:p>
              <a:p>
                <a:r>
                  <a:rPr lang="en-US" dirty="0"/>
                  <a:t>Power: The Rate at which Energy is absorbed or supplied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𝑜𝑢𝑙𝑒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𝑒𝑐𝑜𝑛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𝑎𝑡𝑡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𝑉</m:t>
                      </m:r>
                    </m:oMath>
                  </m:oMathPara>
                </a14:m>
                <a:endParaRPr lang="en-US" dirty="0"/>
              </a:p>
              <a:p>
                <a:pPr marL="365760" lvl="1" indent="0">
                  <a:buNone/>
                </a:pPr>
                <a:endParaRPr lang="en-US" dirty="0"/>
              </a:p>
              <a:p>
                <a:pPr marL="36576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𝑉𝑡</m:t>
                      </m:r>
                    </m:oMath>
                  </m:oMathPara>
                </a14:m>
                <a:endParaRPr lang="en-US" dirty="0"/>
              </a:p>
              <a:p>
                <a:pPr marL="4572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F35233-5226-43A2-BB06-B425C8F875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980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11B9CC-BDC7-4B95-8DDB-8BC1329604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aci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244D2B-0EE3-47F2-984C-6CE023690A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apacitance (C): The ability of a device to store charge</a:t>
                </a:r>
              </a:p>
              <a:p>
                <a:pPr lvl="1"/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𝑜𝑢𝑙𝑜𝑚𝑏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𝑜𝑙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𝐹𝑎𝑟𝑎𝑑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𝑎𝑝𝑎𝑐𝑖𝑡𝑜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factor of one half comes from the charging efficiency of the capacitor</a:t>
                </a:r>
              </a:p>
              <a:p>
                <a:pPr marL="4572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244D2B-0EE3-47F2-984C-6CE023690A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2103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6A514-0A6D-4F63-B5AB-A51AC4A3A9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hm’s Law and Resistive Eleme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C3AE6-72A7-4589-AB1B-4744ABA875C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hm’s Law is a way of relating the voltage </a:t>
                </a:r>
                <a:r>
                  <a:rPr lang="en-US" i="1" dirty="0"/>
                  <a:t>across</a:t>
                </a:r>
                <a:r>
                  <a:rPr lang="en-US" dirty="0"/>
                  <a:t> and the current </a:t>
                </a:r>
                <a:r>
                  <a:rPr lang="en-US" i="1" dirty="0"/>
                  <a:t>through</a:t>
                </a:r>
                <a:r>
                  <a:rPr lang="en-US" dirty="0"/>
                  <a:t> a </a:t>
                </a:r>
                <a:r>
                  <a:rPr lang="en-US" b="1" i="1" u="sng" dirty="0"/>
                  <a:t>resistive</a:t>
                </a:r>
                <a:r>
                  <a:rPr lang="en-US" dirty="0"/>
                  <a:t> element.</a:t>
                </a:r>
              </a:p>
              <a:p>
                <a:pPr lvl="1"/>
                <a:r>
                  <a:rPr lang="en-US" dirty="0"/>
                  <a:t>Ohm’s law does NOT work for voltage sources or current sources</a:t>
                </a:r>
              </a:p>
              <a:p>
                <a:pPr lvl="1"/>
                <a:r>
                  <a:rPr lang="en-US" dirty="0"/>
                  <a:t>Ohm’s law does work for resistors.  </a:t>
                </a:r>
              </a:p>
              <a:p>
                <a:pPr lvl="2"/>
                <a:r>
                  <a:rPr lang="en-US" dirty="0"/>
                  <a:t>If you want to learn about other linear components, take ECE 210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𝑅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sistance of an element can by found b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Power Dissipated by an element can be found b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C3AE6-72A7-4589-AB1B-4744ABA875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470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324B0-2175-48E3-822C-EE1C1F3E7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ies and Parallel Combin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88153E-1DCA-4059-BE13-4183CE38BB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eries: It is impossible for current to flow through one element and not the other</a:t>
                </a:r>
              </a:p>
              <a:p>
                <a:pPr lvl="1"/>
                <a:r>
                  <a:rPr lang="en-US" dirty="0"/>
                  <a:t>Components in series always have the same </a:t>
                </a:r>
                <a:r>
                  <a:rPr lang="en-US" b="1" u="sng" dirty="0"/>
                  <a:t>Curren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en-US" i="1" dirty="0"/>
              </a:p>
              <a:p>
                <a:pPr lvl="1"/>
                <a:endParaRPr lang="en-US" i="1" dirty="0"/>
              </a:p>
              <a:p>
                <a:r>
                  <a:rPr lang="en-US" dirty="0"/>
                  <a:t>Parallel: Two components share </a:t>
                </a:r>
                <a:r>
                  <a:rPr lang="en-US" b="1" u="sng" dirty="0"/>
                  <a:t>BOTH</a:t>
                </a:r>
                <a:r>
                  <a:rPr lang="en-US" dirty="0"/>
                  <a:t> of their nodes</a:t>
                </a:r>
              </a:p>
              <a:p>
                <a:pPr lvl="1"/>
                <a:r>
                  <a:rPr lang="en-US" dirty="0"/>
                  <a:t>Components in parallel have the same </a:t>
                </a:r>
                <a:r>
                  <a:rPr lang="en-US" b="1" u="sng" dirty="0"/>
                  <a:t>Voltag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 …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we have two resistor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88153E-1DCA-4059-BE13-4183CE38BB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B33BB0E-3892-44E1-B369-DFC6D69D615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37" t="-1835"/>
          <a:stretch/>
        </p:blipFill>
        <p:spPr>
          <a:xfrm>
            <a:off x="7543800" y="2331720"/>
            <a:ext cx="2438400" cy="8458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8135DF1-9830-432D-89C9-522EF44513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3900" y="3732981"/>
            <a:ext cx="1638300" cy="1741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29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67D76-0544-4B84-B2DD-65BF71878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s and Kirchhoff's Circuit Law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D33CB0-C948-432E-AAA3-5B53106B4B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41120" y="1901952"/>
                <a:ext cx="9509760" cy="470458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Node: Any part of a circuit that is an </a:t>
                </a:r>
                <a:r>
                  <a:rPr lang="en-US" i="1" dirty="0"/>
                  <a:t>equipotential</a:t>
                </a:r>
              </a:p>
              <a:p>
                <a:pPr lvl="1"/>
                <a:r>
                  <a:rPr lang="en-US" dirty="0"/>
                  <a:t>Any connected wires with no element</a:t>
                </a:r>
              </a:p>
              <a:p>
                <a:pPr marL="365760" lvl="1" indent="0">
                  <a:buNone/>
                </a:pPr>
                <a:r>
                  <a:rPr lang="en-US" dirty="0"/>
                  <a:t>     in between</a:t>
                </a:r>
              </a:p>
              <a:p>
                <a:r>
                  <a:rPr lang="en-US" dirty="0"/>
                  <a:t>Kirchhoff’s Voltage Law</a:t>
                </a:r>
              </a:p>
              <a:p>
                <a:pPr lvl="1"/>
                <a:r>
                  <a:rPr lang="en-US" dirty="0"/>
                  <a:t>Conservation of Energy</a:t>
                </a:r>
              </a:p>
              <a:p>
                <a:pPr lvl="1"/>
                <a:r>
                  <a:rPr lang="en-US" dirty="0"/>
                  <a:t>Performed in a loop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rises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𝑟𝑜𝑝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Kirchhoff’s Current Law</a:t>
                </a:r>
              </a:p>
              <a:p>
                <a:pPr lvl="1"/>
                <a:r>
                  <a:rPr lang="en-US" dirty="0"/>
                  <a:t>Conservation of Charged</a:t>
                </a:r>
              </a:p>
              <a:p>
                <a:pPr lvl="1"/>
                <a:r>
                  <a:rPr lang="en-US" dirty="0"/>
                  <a:t>Performed on a node</a:t>
                </a:r>
              </a:p>
              <a:p>
                <a:pPr lvl="1"/>
                <a:r>
                  <a:rPr lang="en-US" dirty="0"/>
                  <a:t>Bubble Method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5D33CB0-C948-432E-AAA3-5B53106B4B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41120" y="1901952"/>
                <a:ext cx="9509760" cy="4704588"/>
              </a:xfrm>
              <a:blipFill>
                <a:blip r:embed="rId2"/>
                <a:stretch>
                  <a:fillRect t="-1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Circuit nodes">
            <a:extLst>
              <a:ext uri="{FF2B5EF4-FFF2-40B4-BE49-F238E27FC236}">
                <a16:creationId xmlns:a16="http://schemas.microsoft.com/office/drawing/2014/main" id="{6694068F-F137-4ED7-B99B-04668CCF1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968" y="2834640"/>
            <a:ext cx="5915828" cy="3464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333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40FFE7-35A5-4340-A83F-05B3F1CD6F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Divider and Current Divi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91464B-5278-48C4-B289-3EBEF27533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Voltage Divider Rule (VDR) in order to find the voltage across series resisto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use Current Divider Rule (CDR) in order to find the current through parallel resist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8D201C-2FE0-4CBD-A49E-EDF7550908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430" t="33342" r="13716" b="51048"/>
          <a:stretch/>
        </p:blipFill>
        <p:spPr>
          <a:xfrm>
            <a:off x="2351810" y="2531820"/>
            <a:ext cx="7488380" cy="14339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A6C69FC-C3DB-4A2B-B3C1-EDE10F5B960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616" t="70704" r="14918" b="18189"/>
          <a:stretch/>
        </p:blipFill>
        <p:spPr>
          <a:xfrm>
            <a:off x="1905016" y="4851949"/>
            <a:ext cx="8381967" cy="1177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47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A86BC-5B0D-4B43-B176-A2706B8DCC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and Label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B00F78A-A5BF-4837-A966-ACD55139F0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tandard Power can be expressed three way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𝑉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V</m:t>
                            </m:r>
                          </m:e>
                          <m:sup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R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the element is absorbing power.</a:t>
                </a:r>
              </a:p>
              <a:p>
                <a:pPr lvl="2"/>
                <a:r>
                  <a:rPr lang="en-US" dirty="0"/>
                  <a:t>Resistors will ALWAYS ha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, the element is supplying power.</a:t>
                </a:r>
              </a:p>
              <a:p>
                <a:r>
                  <a:rPr lang="en-US" dirty="0"/>
                  <a:t>Standard vs. Non-Standard Labeling:</a:t>
                </a:r>
              </a:p>
              <a:p>
                <a:pPr lvl="1"/>
                <a:r>
                  <a:rPr lang="en-US" dirty="0"/>
                  <a:t>Standard: Current go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 →−</m:t>
                    </m:r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𝑉</m:t>
                    </m:r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𝑅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n-Standard: Current go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 →+</m:t>
                    </m:r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𝑉</m:t>
                    </m:r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𝑅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B00F78A-A5BF-4837-A966-ACD55139F0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b="-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6E17E32-982F-4A41-B189-3700811218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9" y="4005547"/>
            <a:ext cx="1591627" cy="9262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A97C4E9-F9E9-44AD-ACF0-F3F1380C3C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5999" y="5268700"/>
            <a:ext cx="1591627" cy="909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87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Banded Design Teal 16x9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al banded presentation (widescreen).potx" id="{B406ACAC-00B1-42BF-BB2F-E3D15ABECF6C}" vid="{0B02E048-6427-466F-87B7-97BF0689D5BD}"/>
    </a:ext>
  </a:extLst>
</a:theme>
</file>

<file path=ppt/theme/theme2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3F7D94069FF64A86F7DFF56D60E3BE" ma:contentTypeVersion="6" ma:contentTypeDescription="Create a new document." ma:contentTypeScope="" ma:versionID="c32302c77d4085ecf495bdddb7f5e889">
  <xsd:schema xmlns:xsd="http://www.w3.org/2001/XMLSchema" xmlns:xs="http://www.w3.org/2001/XMLSchema" xmlns:p="http://schemas.microsoft.com/office/2006/metadata/properties" xmlns:ns2="a4f35948-e619-41b3-aa29-22878b09cfd2" xmlns:ns3="40262f94-9f35-4ac3-9a90-690165a166b7" targetNamespace="http://schemas.microsoft.com/office/2006/metadata/properties" ma:root="true" ma:fieldsID="4ab5ae46be95f9d0be6107e8200be7a2" ns2:_="" ns3:_="">
    <xsd:import namespace="a4f35948-e619-41b3-aa29-22878b09cfd2"/>
    <xsd:import namespace="40262f94-9f35-4ac3-9a90-690165a166b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VSO_x0020_item_x0020_id" minOccurs="0"/>
                <xsd:element ref="ns3:Item_x0020_Details" minOccurs="0"/>
                <xsd:element ref="ns3:Template_x0020_details" minOccurs="0"/>
                <xsd:element ref="ns3:Assetid_x0020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f35948-e619-41b3-aa29-22878b09cfd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62f94-9f35-4ac3-9a90-690165a166b7" elementFormDefault="qualified">
    <xsd:import namespace="http://schemas.microsoft.com/office/2006/documentManagement/types"/>
    <xsd:import namespace="http://schemas.microsoft.com/office/infopath/2007/PartnerControls"/>
    <xsd:element name="VSO_x0020_item_x0020_id" ma:index="10" nillable="true" ma:displayName="VSO item id" ma:description="Please add the bug number to refer to VSO items." ma:internalName="VSO_x0020_item_x0020_id">
      <xsd:simpleType>
        <xsd:restriction base="dms:Text">
          <xsd:maxLength value="255"/>
        </xsd:restriction>
      </xsd:simpleType>
    </xsd:element>
    <xsd:element name="Item_x0020_Details" ma:index="11" nillable="true" ma:displayName="Item Details" ma:internalName="Item_x0020_Details">
      <xsd:simpleType>
        <xsd:restriction base="dms:Note">
          <xsd:maxLength value="255"/>
        </xsd:restriction>
      </xsd:simpleType>
    </xsd:element>
    <xsd:element name="Template_x0020_details" ma:index="12" nillable="true" ma:displayName="Template details" ma:internalName="Template_x0020_details">
      <xsd:simpleType>
        <xsd:restriction base="dms:Text"/>
      </xsd:simpleType>
    </xsd:element>
    <xsd:element name="Assetid_x0020_" ma:index="13" nillable="true" ma:displayName="Assetid " ma:internalName="Assetid_x0020_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SO_x0020_item_x0020_id xmlns="40262f94-9f35-4ac3-9a90-690165a166b7" xsi:nil="true"/>
    <Assetid_x0020_ xmlns="40262f94-9f35-4ac3-9a90-690165a166b7" xsi:nil="true"/>
    <Item_x0020_Details xmlns="40262f94-9f35-4ac3-9a90-690165a166b7" xsi:nil="true"/>
    <Template_x0020_details xmlns="40262f94-9f35-4ac3-9a90-690165a166b7" xsi:nil="true"/>
  </documentManagement>
</p:properties>
</file>

<file path=customXml/itemProps1.xml><?xml version="1.0" encoding="utf-8"?>
<ds:datastoreItem xmlns:ds="http://schemas.openxmlformats.org/officeDocument/2006/customXml" ds:itemID="{ED65A2C9-CB67-4F36-A412-EEC1AD297F3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f35948-e619-41b3-aa29-22878b09cfd2"/>
    <ds:schemaRef ds:uri="40262f94-9f35-4ac3-9a90-690165a16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AC2023F-644C-4F7E-8E8C-CDBE4A63C7D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0B0D886-CB8D-4564-A797-C05BC7D513A8}">
  <ds:schemaRefs>
    <ds:schemaRef ds:uri="http://www.w3.org/XML/1998/namespace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elements/1.1/"/>
    <ds:schemaRef ds:uri="40262f94-9f35-4ac3-9a90-690165a166b7"/>
    <ds:schemaRef ds:uri="a4f35948-e619-41b3-aa29-22878b09cfd2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al banded presentation (widescreen)</Template>
  <TotalTime>2977</TotalTime>
  <Words>621</Words>
  <Application>Microsoft Office PowerPoint</Application>
  <PresentationFormat>Widescreen</PresentationFormat>
  <Paragraphs>10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ambria Math</vt:lpstr>
      <vt:lpstr>Banded Design Teal 16x9</vt:lpstr>
      <vt:lpstr>Equation</vt:lpstr>
      <vt:lpstr>HKN ECE 110 Exam 1 Review Session</vt:lpstr>
      <vt:lpstr>Important Quantities and Their Units</vt:lpstr>
      <vt:lpstr>Energy, Power, and Their Many Forms</vt:lpstr>
      <vt:lpstr>Capacitors</vt:lpstr>
      <vt:lpstr>Ohm’s Law and Resistive Elements</vt:lpstr>
      <vt:lpstr>Series and Parallel Combinations</vt:lpstr>
      <vt:lpstr>Nodes and Kirchhoff's Circuit Laws</vt:lpstr>
      <vt:lpstr>Voltage Divider and Current Divider</vt:lpstr>
      <vt:lpstr>Power and Labeling</vt:lpstr>
      <vt:lpstr>Root-mean-square Voltage (V_rms)</vt:lpstr>
      <vt:lpstr>Exam Advice</vt:lpstr>
      <vt:lpstr>Example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KN ECE 110 Exam 1 Review Session</dc:title>
  <dc:creator>Steven Kolaczkowski</dc:creator>
  <cp:lastModifiedBy>Steven Kolaczkowski</cp:lastModifiedBy>
  <cp:revision>26</cp:revision>
  <dcterms:created xsi:type="dcterms:W3CDTF">2018-09-22T00:38:02Z</dcterms:created>
  <dcterms:modified xsi:type="dcterms:W3CDTF">2019-02-25T05:5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